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2C0D81" w14:textId="77777777" w:rsidR="00405199" w:rsidRPr="00D3276E" w:rsidRDefault="00405199" w:rsidP="00405199">
      <w:pPr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>Name</w:t>
      </w:r>
      <w:r w:rsidR="00BE64AE">
        <w:rPr>
          <w:rFonts w:ascii="Times New Roman" w:hAnsi="Times New Roman" w:cs="Times New Roman"/>
          <w:sz w:val="24"/>
          <w:szCs w:val="24"/>
        </w:rPr>
        <w:t>____________________________________</w:t>
      </w:r>
      <w:proofErr w:type="gramStart"/>
      <w:r w:rsidR="00D912E2">
        <w:rPr>
          <w:rFonts w:ascii="Times New Roman" w:hAnsi="Times New Roman" w:cs="Times New Roman"/>
          <w:sz w:val="24"/>
          <w:szCs w:val="24"/>
        </w:rPr>
        <w:t xml:space="preserve">_  </w:t>
      </w:r>
      <w:r w:rsidR="00D912E2">
        <w:rPr>
          <w:rFonts w:ascii="Times New Roman" w:hAnsi="Times New Roman" w:cs="Times New Roman"/>
          <w:sz w:val="24"/>
          <w:szCs w:val="24"/>
        </w:rPr>
        <w:tab/>
      </w:r>
      <w:proofErr w:type="gramEnd"/>
      <w:r w:rsidR="00D912E2">
        <w:rPr>
          <w:rFonts w:ascii="Times New Roman" w:hAnsi="Times New Roman" w:cs="Times New Roman"/>
          <w:sz w:val="24"/>
          <w:szCs w:val="24"/>
        </w:rPr>
        <w:tab/>
      </w:r>
      <w:r w:rsidRPr="00D3276E">
        <w:rPr>
          <w:rFonts w:ascii="Times New Roman" w:hAnsi="Times New Roman" w:cs="Times New Roman"/>
          <w:sz w:val="24"/>
          <w:szCs w:val="24"/>
        </w:rPr>
        <w:tab/>
      </w:r>
      <w:r w:rsidR="00797582">
        <w:rPr>
          <w:rFonts w:ascii="Times New Roman" w:hAnsi="Times New Roman" w:cs="Times New Roman"/>
          <w:sz w:val="24"/>
          <w:szCs w:val="24"/>
        </w:rPr>
        <w:tab/>
      </w:r>
      <w:r w:rsidRPr="00D3276E">
        <w:rPr>
          <w:rFonts w:ascii="Times New Roman" w:hAnsi="Times New Roman" w:cs="Times New Roman"/>
          <w:sz w:val="24"/>
          <w:szCs w:val="24"/>
        </w:rPr>
        <w:t>Block______</w:t>
      </w:r>
    </w:p>
    <w:p w14:paraId="682C0D82" w14:textId="7D7A2771" w:rsidR="00D3276E" w:rsidRDefault="00D912E2" w:rsidP="007D4EF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Unit 5</w:t>
      </w:r>
      <w:r w:rsidR="00335F8E">
        <w:rPr>
          <w:rFonts w:ascii="Times New Roman" w:hAnsi="Times New Roman" w:cs="Times New Roman"/>
          <w:b/>
          <w:sz w:val="32"/>
          <w:szCs w:val="32"/>
        </w:rPr>
        <w:t>B</w:t>
      </w:r>
      <w:r>
        <w:rPr>
          <w:rFonts w:ascii="Times New Roman" w:hAnsi="Times New Roman" w:cs="Times New Roman"/>
          <w:b/>
          <w:sz w:val="32"/>
          <w:szCs w:val="32"/>
        </w:rPr>
        <w:t xml:space="preserve"> Test</w:t>
      </w:r>
      <w:r w:rsidR="0009159B">
        <w:rPr>
          <w:rFonts w:ascii="Times New Roman" w:hAnsi="Times New Roman" w:cs="Times New Roman"/>
          <w:b/>
          <w:sz w:val="32"/>
          <w:szCs w:val="32"/>
        </w:rPr>
        <w:t xml:space="preserve"> Review</w:t>
      </w:r>
    </w:p>
    <w:p w14:paraId="5248214C" w14:textId="70562F2E" w:rsidR="00647427" w:rsidRPr="008D4100" w:rsidRDefault="00647427" w:rsidP="007D4EF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4100">
        <w:rPr>
          <w:rFonts w:ascii="Times New Roman" w:hAnsi="Times New Roman" w:cs="Times New Roman"/>
          <w:b/>
          <w:sz w:val="28"/>
          <w:szCs w:val="28"/>
        </w:rPr>
        <w:t xml:space="preserve">Do ** problems without a </w:t>
      </w:r>
      <w:r w:rsidR="008D4100" w:rsidRPr="008D4100">
        <w:rPr>
          <w:rFonts w:ascii="Times New Roman" w:hAnsi="Times New Roman" w:cs="Times New Roman"/>
          <w:b/>
          <w:sz w:val="28"/>
          <w:szCs w:val="28"/>
        </w:rPr>
        <w:t>calculator</w:t>
      </w:r>
    </w:p>
    <w:p w14:paraId="682C0D83" w14:textId="77777777" w:rsidR="00BE0F55" w:rsidRPr="00D3276E" w:rsidRDefault="00BE0F55" w:rsidP="00D3276E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4" w14:textId="663CF3DA" w:rsidR="00405199" w:rsidRDefault="00405199" w:rsidP="00405199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 xml:space="preserve">What is the center of the circle given by the equation </w:t>
      </w:r>
      <w:r w:rsidR="003706D0" w:rsidRPr="00D3276E">
        <w:rPr>
          <w:rFonts w:ascii="Times New Roman" w:hAnsi="Times New Roman" w:cs="Times New Roman"/>
          <w:position w:val="-10"/>
          <w:sz w:val="24"/>
          <w:szCs w:val="24"/>
        </w:rPr>
        <w:object w:dxaOrig="2060" w:dyaOrig="360" w14:anchorId="682C0E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6pt;height:18.35pt" o:ole="">
            <v:imagedata r:id="rId8" o:title=""/>
          </v:shape>
          <o:OLEObject Type="Embed" ProgID="Equation.DSMT4" ShapeID="_x0000_i1025" DrawAspect="Content" ObjectID="_1645357298" r:id="rId9"/>
        </w:object>
      </w:r>
      <w:r w:rsidRPr="00D3276E">
        <w:rPr>
          <w:rFonts w:ascii="Times New Roman" w:hAnsi="Times New Roman" w:cs="Times New Roman"/>
          <w:sz w:val="24"/>
          <w:szCs w:val="24"/>
        </w:rPr>
        <w:t>?</w:t>
      </w:r>
      <w:r w:rsidR="001B15A0">
        <w:rPr>
          <w:rFonts w:ascii="Times New Roman" w:hAnsi="Times New Roman" w:cs="Times New Roman"/>
          <w:sz w:val="24"/>
          <w:szCs w:val="24"/>
        </w:rPr>
        <w:t xml:space="preserve">                    (         ,           )  </w:t>
      </w:r>
    </w:p>
    <w:p w14:paraId="682C0D85" w14:textId="77777777" w:rsidR="00D3276E" w:rsidRPr="00D3276E" w:rsidRDefault="00D3276E" w:rsidP="00D327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86" w14:textId="77777777" w:rsidR="00BE0F55" w:rsidRDefault="00BE0F55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7" w14:textId="77777777" w:rsidR="0009159B" w:rsidRDefault="0009159B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8" w14:textId="77777777" w:rsidR="0009159B" w:rsidRPr="007D4EF8" w:rsidRDefault="0009159B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9" w14:textId="77777777" w:rsidR="007D4EF8" w:rsidRPr="00D3276E" w:rsidRDefault="007D4EF8" w:rsidP="00D3276E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A" w14:textId="46131065" w:rsidR="004B04D4" w:rsidRDefault="00B81AD4" w:rsidP="004B04D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09159B">
        <w:rPr>
          <w:rFonts w:ascii="Times New Roman" w:hAnsi="Times New Roman" w:cs="Times New Roman"/>
          <w:sz w:val="24"/>
          <w:szCs w:val="24"/>
        </w:rPr>
        <w:t xml:space="preserve">Is the </w:t>
      </w:r>
      <w:r w:rsidR="00050045" w:rsidRPr="00D3276E">
        <w:rPr>
          <w:rFonts w:ascii="Times New Roman" w:hAnsi="Times New Roman" w:cs="Times New Roman"/>
          <w:sz w:val="24"/>
          <w:szCs w:val="24"/>
        </w:rPr>
        <w:t>point</w:t>
      </w:r>
      <w:r w:rsidR="0009159B">
        <w:rPr>
          <w:rFonts w:ascii="Times New Roman" w:hAnsi="Times New Roman" w:cs="Times New Roman"/>
          <w:sz w:val="24"/>
          <w:szCs w:val="24"/>
        </w:rPr>
        <w:t xml:space="preserve"> (6, -5) </w:t>
      </w:r>
      <w:r w:rsidR="00050045" w:rsidRPr="00D3276E">
        <w:rPr>
          <w:rFonts w:ascii="Times New Roman" w:hAnsi="Times New Roman" w:cs="Times New Roman"/>
          <w:sz w:val="24"/>
          <w:szCs w:val="24"/>
        </w:rPr>
        <w:t xml:space="preserve">on a circle with a center of </w:t>
      </w:r>
      <w:r w:rsidR="00D25533" w:rsidRPr="00D3276E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82C0E97">
          <v:shape id="_x0000_i1026" type="#_x0000_t75" style="width:33.8pt;height:15.45pt" o:ole="">
            <v:imagedata r:id="rId10" o:title=""/>
          </v:shape>
          <o:OLEObject Type="Embed" ProgID="Equation.3" ShapeID="_x0000_i1026" DrawAspect="Content" ObjectID="_1645357299" r:id="rId11"/>
        </w:object>
      </w:r>
      <w:r w:rsidR="00050045" w:rsidRPr="00D3276E">
        <w:rPr>
          <w:rFonts w:ascii="Times New Roman" w:hAnsi="Times New Roman" w:cs="Times New Roman"/>
          <w:sz w:val="24"/>
          <w:szCs w:val="24"/>
        </w:rPr>
        <w:t>and a radius of 5?</w:t>
      </w:r>
    </w:p>
    <w:p w14:paraId="682C0D8B" w14:textId="77777777" w:rsidR="00050045" w:rsidRDefault="00050045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C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D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E" w14:textId="77777777" w:rsidR="00BE0F55" w:rsidRDefault="00BE0F55" w:rsidP="007D4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8F" w14:textId="77777777" w:rsidR="0009159B" w:rsidRPr="007D4EF8" w:rsidRDefault="0009159B" w:rsidP="007D4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90" w14:textId="5FFD74B2" w:rsidR="00D25533" w:rsidRDefault="0009159B" w:rsidP="00D2553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vert the equation </w:t>
      </w:r>
      <w:r w:rsidR="0076051E" w:rsidRPr="00D3276E">
        <w:rPr>
          <w:rFonts w:ascii="Times New Roman" w:hAnsi="Times New Roman" w:cs="Times New Roman"/>
          <w:position w:val="-10"/>
          <w:sz w:val="24"/>
          <w:szCs w:val="24"/>
        </w:rPr>
        <w:object w:dxaOrig="2380" w:dyaOrig="360" w14:anchorId="682C0E98">
          <v:shape id="_x0000_i1027" type="#_x0000_t75" style="width:118.3pt;height:18.35pt" o:ole="">
            <v:imagedata r:id="rId12" o:title=""/>
          </v:shape>
          <o:OLEObject Type="Embed" ProgID="Equation.DSMT4" ShapeID="_x0000_i1027" DrawAspect="Content" ObjectID="_164535730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to standard form.  </w:t>
      </w:r>
      <w:r w:rsidR="001B15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1B15A0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99">
          <v:shape id="_x0000_i1028" type="#_x0000_t75" style="width:126.35pt;height:22.05pt" o:ole="">
            <v:imagedata r:id="rId14" o:title=""/>
          </v:shape>
          <o:OLEObject Type="Embed" ProgID="Equation.DSMT4" ShapeID="_x0000_i1028" DrawAspect="Content" ObjectID="_1645357301" r:id="rId15"/>
        </w:object>
      </w:r>
    </w:p>
    <w:p w14:paraId="682C0D91" w14:textId="77777777" w:rsidR="00D3276E" w:rsidRPr="00D3276E" w:rsidRDefault="00D3276E" w:rsidP="00D327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92" w14:textId="77777777" w:rsidR="0036195E" w:rsidRDefault="0036195E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3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4" w14:textId="77777777" w:rsidR="0009159B" w:rsidRPr="007D4EF8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5" w14:textId="77777777" w:rsidR="0036195E" w:rsidRPr="007D4EF8" w:rsidRDefault="0036195E" w:rsidP="007D4EF8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7FA0766" w14:textId="4720DD53" w:rsidR="006F550D" w:rsidRDefault="007D4EF8" w:rsidP="007D4EF8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 w:rsidRPr="0009159B">
        <w:rPr>
          <w:rFonts w:ascii="Times New Roman" w:hAnsi="Times New Roman" w:cs="Times New Roman"/>
          <w:sz w:val="24"/>
          <w:szCs w:val="24"/>
        </w:rPr>
        <w:t xml:space="preserve">Circle </w:t>
      </w:r>
      <w:r w:rsidRPr="0009159B">
        <w:rPr>
          <w:rFonts w:ascii="Times New Roman" w:hAnsi="Times New Roman" w:cs="Times New Roman"/>
          <w:b/>
          <w:i/>
          <w:sz w:val="24"/>
          <w:szCs w:val="24"/>
        </w:rPr>
        <w:t>P</w:t>
      </w:r>
      <w:r w:rsidRPr="0009159B">
        <w:rPr>
          <w:rFonts w:ascii="Times New Roman" w:hAnsi="Times New Roman" w:cs="Times New Roman"/>
          <w:sz w:val="24"/>
          <w:szCs w:val="24"/>
        </w:rPr>
        <w:t xml:space="preserve"> has a center at (-3, 5).  (5, -1) is a point on circle </w:t>
      </w:r>
      <w:r w:rsidRPr="0009159B">
        <w:rPr>
          <w:rFonts w:ascii="Times New Roman" w:hAnsi="Times New Roman" w:cs="Times New Roman"/>
          <w:b/>
          <w:i/>
          <w:sz w:val="24"/>
          <w:szCs w:val="24"/>
        </w:rPr>
        <w:t>P.</w:t>
      </w:r>
      <w:r w:rsidRPr="0009159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D78295" w14:textId="77777777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96" w14:textId="30B96845" w:rsidR="007D4EF8" w:rsidRDefault="0009159B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(-3, -5) a point on the circle</w:t>
      </w:r>
      <w:r w:rsidR="006F550D">
        <w:rPr>
          <w:rFonts w:ascii="Times New Roman" w:hAnsi="Times New Roman" w:cs="Times New Roman"/>
          <w:sz w:val="24"/>
          <w:szCs w:val="24"/>
        </w:rPr>
        <w:t>, in the circle, or outside the circle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53E1E63F" w14:textId="1C4AEE28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19F4442" w14:textId="77777777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916B43C" w14:textId="1E1FDAFD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(-13, 5) a point on the circle, in the circle, or outside the circle?</w:t>
      </w:r>
    </w:p>
    <w:p w14:paraId="682C0D97" w14:textId="77777777" w:rsid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98" w14:textId="77777777" w:rsid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F20415F" w14:textId="015933A3" w:rsidR="005A5CDC" w:rsidRDefault="005A5CDC" w:rsidP="005A5CDC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s (-3, </w:t>
      </w:r>
      <w:r w:rsidR="00F328AC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) a point on the circle, in the circle, or outside the circle? </w:t>
      </w:r>
    </w:p>
    <w:p w14:paraId="682C0DA0" w14:textId="77777777" w:rsidR="0009159B" w:rsidRP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A1" w14:textId="77777777" w:rsidR="0036195E" w:rsidRDefault="0036195E" w:rsidP="0036195E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1" w14:textId="77777777" w:rsidR="002928C1" w:rsidRP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2" w14:textId="42F9129D" w:rsidR="00D912E2" w:rsidRDefault="002928C1" w:rsidP="00D912E2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the graph of the circle represented by the equation </w:t>
      </w:r>
      <w:r w:rsidR="00F4229B" w:rsidRPr="002928C1">
        <w:rPr>
          <w:rFonts w:ascii="Times New Roman" w:hAnsi="Times New Roman" w:cs="Times New Roman"/>
          <w:position w:val="-10"/>
          <w:sz w:val="24"/>
          <w:szCs w:val="24"/>
        </w:rPr>
        <w:object w:dxaOrig="2360" w:dyaOrig="360" w14:anchorId="682C0EA3">
          <v:shape id="_x0000_i1029" type="#_x0000_t75" style="width:117.55pt;height:18.35pt" o:ole="">
            <v:imagedata r:id="rId16" o:title=""/>
          </v:shape>
          <o:OLEObject Type="Embed" ProgID="Equation.DSMT4" ShapeID="_x0000_i1029" DrawAspect="Content" ObjectID="_1645357302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r w:rsidR="001B15A0">
        <w:rPr>
          <w:rFonts w:ascii="Times New Roman" w:hAnsi="Times New Roman" w:cs="Times New Roman"/>
          <w:sz w:val="24"/>
          <w:szCs w:val="24"/>
        </w:rPr>
        <w:t xml:space="preserve">    Circle _____</w:t>
      </w:r>
    </w:p>
    <w:p w14:paraId="682C0DC3" w14:textId="65AE4E8C" w:rsidR="002928C1" w:rsidRDefault="0059469F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 wp14:anchorId="682C0EA4" wp14:editId="1E7B3C1C">
            <wp:simplePos x="0" y="0"/>
            <wp:positionH relativeFrom="column">
              <wp:posOffset>471948</wp:posOffset>
            </wp:positionH>
            <wp:positionV relativeFrom="paragraph">
              <wp:posOffset>112231</wp:posOffset>
            </wp:positionV>
            <wp:extent cx="2197510" cy="2183362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689" cy="21875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2C0DC4" w14:textId="6E088C97" w:rsidR="002928C1" w:rsidRDefault="002928C1" w:rsidP="00BF7907">
      <w:pPr>
        <w:pStyle w:val="Heading2"/>
      </w:pPr>
    </w:p>
    <w:p w14:paraId="682C0DC5" w14:textId="1B31EF19" w:rsidR="002928C1" w:rsidRDefault="002928C1" w:rsidP="00BF7907">
      <w:pPr>
        <w:pStyle w:val="Heading2"/>
      </w:pPr>
    </w:p>
    <w:p w14:paraId="682C0DC6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7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8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9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A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B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C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D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F4" w14:textId="77777777" w:rsidR="0074450F" w:rsidRDefault="0074450F" w:rsidP="0074450F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DF6" w14:textId="56FD9BF9" w:rsidR="00490D99" w:rsidRDefault="008D4100" w:rsidP="00490D99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</w:t>
      </w:r>
      <w:r w:rsidR="0056069C">
        <w:rPr>
          <w:rFonts w:ascii="Times New Roman" w:hAnsi="Times New Roman" w:cs="Times New Roman"/>
          <w:sz w:val="24"/>
          <w:szCs w:val="24"/>
        </w:rPr>
        <w:t xml:space="preserve">rite </w:t>
      </w:r>
      <w:r w:rsidR="00490D99">
        <w:rPr>
          <w:rFonts w:ascii="Times New Roman" w:hAnsi="Times New Roman" w:cs="Times New Roman"/>
          <w:sz w:val="24"/>
          <w:szCs w:val="24"/>
        </w:rPr>
        <w:t>the equation of a circle wi</w:t>
      </w:r>
      <w:r w:rsidR="002F56EF">
        <w:rPr>
          <w:rFonts w:ascii="Times New Roman" w:hAnsi="Times New Roman" w:cs="Times New Roman"/>
          <w:sz w:val="24"/>
          <w:szCs w:val="24"/>
        </w:rPr>
        <w:t>th center (1, 5) and diameter 8</w:t>
      </w:r>
      <w:r w:rsidR="0056069C">
        <w:rPr>
          <w:rFonts w:ascii="Times New Roman" w:hAnsi="Times New Roman" w:cs="Times New Roman"/>
          <w:sz w:val="24"/>
          <w:szCs w:val="24"/>
        </w:rPr>
        <w:t>.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4970DF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AB">
          <v:shape id="_x0000_i1030" type="#_x0000_t75" style="width:126.35pt;height:22.05pt" o:ole="">
            <v:imagedata r:id="rId14" o:title=""/>
          </v:shape>
          <o:OLEObject Type="Embed" ProgID="Equation.DSMT4" ShapeID="_x0000_i1030" DrawAspect="Content" ObjectID="_1645357303" r:id="rId19"/>
        </w:object>
      </w:r>
      <w:r w:rsidR="004970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2C0E11" w14:textId="64832F76" w:rsidR="007D4EF8" w:rsidRDefault="00FF6CA0" w:rsidP="007D4EF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56069C">
        <w:rPr>
          <w:rFonts w:ascii="Times New Roman" w:hAnsi="Times New Roman" w:cs="Times New Roman"/>
          <w:sz w:val="24"/>
          <w:szCs w:val="24"/>
        </w:rPr>
        <w:t>Write the equation of</w:t>
      </w:r>
      <w:r w:rsidR="007D4EF8" w:rsidRPr="00D3276E">
        <w:rPr>
          <w:rFonts w:ascii="Times New Roman" w:hAnsi="Times New Roman" w:cs="Times New Roman"/>
          <w:sz w:val="24"/>
          <w:szCs w:val="24"/>
        </w:rPr>
        <w:t xml:space="preserve"> a circle with a cent</w:t>
      </w:r>
      <w:r w:rsidR="0056069C">
        <w:rPr>
          <w:rFonts w:ascii="Times New Roman" w:hAnsi="Times New Roman" w:cs="Times New Roman"/>
          <w:sz w:val="24"/>
          <w:szCs w:val="24"/>
        </w:rPr>
        <w:t>er at (0, -</w:t>
      </w:r>
      <w:r>
        <w:rPr>
          <w:rFonts w:ascii="Times New Roman" w:hAnsi="Times New Roman" w:cs="Times New Roman"/>
          <w:sz w:val="24"/>
          <w:szCs w:val="24"/>
        </w:rPr>
        <w:t>5</w:t>
      </w:r>
      <w:r w:rsidR="0056069C">
        <w:rPr>
          <w:rFonts w:ascii="Times New Roman" w:hAnsi="Times New Roman" w:cs="Times New Roman"/>
          <w:sz w:val="24"/>
          <w:szCs w:val="24"/>
        </w:rPr>
        <w:t xml:space="preserve">) and a radius of </w:t>
      </w:r>
      <w:r>
        <w:rPr>
          <w:rFonts w:ascii="Times New Roman" w:hAnsi="Times New Roman" w:cs="Times New Roman"/>
          <w:sz w:val="24"/>
          <w:szCs w:val="24"/>
        </w:rPr>
        <w:t>4</w:t>
      </w:r>
      <w:r w:rsidR="0056069C">
        <w:rPr>
          <w:rFonts w:ascii="Times New Roman" w:hAnsi="Times New Roman" w:cs="Times New Roman"/>
          <w:sz w:val="24"/>
          <w:szCs w:val="24"/>
        </w:rPr>
        <w:t>.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</w:t>
      </w:r>
      <w:r w:rsidR="004970DF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BD">
          <v:shape id="_x0000_i1031" type="#_x0000_t75" style="width:126.35pt;height:22.05pt" o:ole="">
            <v:imagedata r:id="rId14" o:title=""/>
          </v:shape>
          <o:OLEObject Type="Embed" ProgID="Equation.DSMT4" ShapeID="_x0000_i1031" DrawAspect="Content" ObjectID="_1645357304" r:id="rId20"/>
        </w:object>
      </w:r>
    </w:p>
    <w:p w14:paraId="682C0E12" w14:textId="77777777" w:rsidR="007D4EF8" w:rsidRPr="00D3276E" w:rsidRDefault="007D4EF8" w:rsidP="007D4EF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15" w14:textId="77777777" w:rsidR="007D4EF8" w:rsidRPr="006B0F01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16" w14:textId="21B2E5AF" w:rsidR="007D4EF8" w:rsidRDefault="00FF6CA0" w:rsidP="007D4EF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7D4EF8">
        <w:rPr>
          <w:rFonts w:ascii="Times New Roman" w:hAnsi="Times New Roman" w:cs="Times New Roman"/>
          <w:sz w:val="24"/>
          <w:szCs w:val="24"/>
        </w:rPr>
        <w:t>Consider a circle with center (</w:t>
      </w:r>
      <w:r>
        <w:rPr>
          <w:rFonts w:ascii="Times New Roman" w:hAnsi="Times New Roman" w:cs="Times New Roman"/>
          <w:sz w:val="24"/>
          <w:szCs w:val="24"/>
        </w:rPr>
        <w:t>-</w:t>
      </w:r>
      <w:r w:rsidR="007D4EF8">
        <w:rPr>
          <w:rFonts w:ascii="Times New Roman" w:hAnsi="Times New Roman" w:cs="Times New Roman"/>
          <w:sz w:val="24"/>
          <w:szCs w:val="24"/>
        </w:rPr>
        <w:t>1, 3) and a point on the circle (x, y).  Which of the following represents the radius of the circle?</w:t>
      </w:r>
    </w:p>
    <w:p w14:paraId="682C0E17" w14:textId="77777777" w:rsidR="007D4EF8" w:rsidRDefault="007D4EF8" w:rsidP="007D4EF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18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BE">
          <v:shape id="_x0000_i1032" type="#_x0000_t75" style="width:113.9pt;height:20.55pt" o:ole="">
            <v:imagedata r:id="rId21" o:title=""/>
          </v:shape>
          <o:OLEObject Type="Embed" ProgID="Equation.DSMT4" ShapeID="_x0000_i1032" DrawAspect="Content" ObjectID="_1645357305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2C0E19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BF">
          <v:shape id="_x0000_i1033" type="#_x0000_t75" style="width:113.9pt;height:20.55pt" o:ole="">
            <v:imagedata r:id="rId23" o:title=""/>
          </v:shape>
          <o:OLEObject Type="Embed" ProgID="Equation.DSMT4" ShapeID="_x0000_i1033" DrawAspect="Content" ObjectID="_1645357306" r:id="rId24"/>
        </w:object>
      </w:r>
    </w:p>
    <w:p w14:paraId="682C0E1A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C0">
          <v:shape id="_x0000_i1034" type="#_x0000_t75" style="width:113.9pt;height:20.55pt" o:ole="">
            <v:imagedata r:id="rId25" o:title=""/>
          </v:shape>
          <o:OLEObject Type="Embed" ProgID="Equation.DSMT4" ShapeID="_x0000_i1034" DrawAspect="Content" ObjectID="_1645357307" r:id="rId26"/>
        </w:object>
      </w:r>
    </w:p>
    <w:p w14:paraId="682C0E1B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C1">
          <v:shape id="_x0000_i1035" type="#_x0000_t75" style="width:113.9pt;height:20.55pt" o:ole="">
            <v:imagedata r:id="rId27" o:title=""/>
          </v:shape>
          <o:OLEObject Type="Embed" ProgID="Equation.DSMT4" ShapeID="_x0000_i1035" DrawAspect="Content" ObjectID="_1645357308" r:id="rId28"/>
        </w:object>
      </w:r>
    </w:p>
    <w:p w14:paraId="682C0E1C" w14:textId="77777777" w:rsidR="007D4EF8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1D" w14:textId="77777777" w:rsidR="007D4EF8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12C773E6" w14:textId="12A20F0A" w:rsidR="00957586" w:rsidRDefault="00957586" w:rsidP="007D4EF8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7D4EF8">
        <w:rPr>
          <w:rFonts w:ascii="Times New Roman" w:hAnsi="Times New Roman" w:cs="Times New Roman"/>
          <w:sz w:val="24"/>
          <w:szCs w:val="24"/>
        </w:rPr>
        <w:t>A diameter of a circle has endpoint</w:t>
      </w:r>
      <w:r w:rsidR="0056069C">
        <w:rPr>
          <w:rFonts w:ascii="Times New Roman" w:hAnsi="Times New Roman" w:cs="Times New Roman"/>
          <w:sz w:val="24"/>
          <w:szCs w:val="24"/>
        </w:rPr>
        <w:t>s at (-</w:t>
      </w:r>
      <w:r>
        <w:rPr>
          <w:rFonts w:ascii="Times New Roman" w:hAnsi="Times New Roman" w:cs="Times New Roman"/>
          <w:sz w:val="24"/>
          <w:szCs w:val="24"/>
        </w:rPr>
        <w:t>3</w:t>
      </w:r>
      <w:r w:rsidR="0056069C">
        <w:rPr>
          <w:rFonts w:ascii="Times New Roman" w:hAnsi="Times New Roman" w:cs="Times New Roman"/>
          <w:sz w:val="24"/>
          <w:szCs w:val="24"/>
        </w:rPr>
        <w:t>, 0) and (-</w:t>
      </w:r>
      <w:r>
        <w:rPr>
          <w:rFonts w:ascii="Times New Roman" w:hAnsi="Times New Roman" w:cs="Times New Roman"/>
          <w:sz w:val="24"/>
          <w:szCs w:val="24"/>
        </w:rPr>
        <w:t>3</w:t>
      </w:r>
      <w:r w:rsidR="0056069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0</w:t>
      </w:r>
      <w:r w:rsidR="0056069C">
        <w:rPr>
          <w:rFonts w:ascii="Times New Roman" w:hAnsi="Times New Roman" w:cs="Times New Roman"/>
          <w:sz w:val="24"/>
          <w:szCs w:val="24"/>
        </w:rPr>
        <w:t xml:space="preserve">).  </w:t>
      </w:r>
    </w:p>
    <w:p w14:paraId="6E279BD7" w14:textId="0FB4FFA0" w:rsidR="00495F12" w:rsidRPr="00495F12" w:rsidRDefault="00495F12" w:rsidP="00495F12">
      <w:pPr>
        <w:pStyle w:val="ListParagraph"/>
        <w:spacing w:before="240" w:after="0" w:line="240" w:lineRule="auto"/>
        <w:ind w:right="-27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495F12">
        <w:rPr>
          <w:rFonts w:ascii="Times New Roman" w:hAnsi="Times New Roman" w:cs="Times New Roman"/>
          <w:i/>
          <w:iCs/>
          <w:sz w:val="24"/>
          <w:szCs w:val="24"/>
        </w:rPr>
        <w:t>Graph to determine the center and radius.</w:t>
      </w:r>
      <w:r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2869B8E3" w14:textId="77777777" w:rsidR="00957586" w:rsidRPr="00957586" w:rsidRDefault="00957586" w:rsidP="00957586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21ABDCCA" w14:textId="77777777" w:rsidR="00495F12" w:rsidRDefault="00957586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equation for this circle in standard form?     </w:t>
      </w:r>
    </w:p>
    <w:p w14:paraId="520C458A" w14:textId="77777777" w:rsidR="00495F12" w:rsidRDefault="00495F12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608D99C" w14:textId="77777777" w:rsidR="00495F12" w:rsidRDefault="00495F12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4A3D8A1C" w14:textId="1190492F" w:rsidR="00957586" w:rsidRDefault="00957586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</w:t>
      </w:r>
    </w:p>
    <w:p w14:paraId="682C0E22" w14:textId="2262FEE9" w:rsidR="007D4EF8" w:rsidRDefault="0056069C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equation for this circle in general form?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</w:p>
    <w:p w14:paraId="682C0E23" w14:textId="77777777" w:rsidR="007D4EF8" w:rsidRDefault="007D4EF8" w:rsidP="007D4EF8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E24" w14:textId="77777777" w:rsidR="007D4EF8" w:rsidRDefault="007D4EF8" w:rsidP="0056069C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25" w14:textId="77777777" w:rsidR="007D4EF8" w:rsidRDefault="007D4EF8" w:rsidP="007D4EF8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26" w14:textId="77777777" w:rsidR="007D4EF8" w:rsidRDefault="007D4EF8" w:rsidP="007D4EF8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5D" w14:textId="77777777" w:rsidR="00F66B14" w:rsidRDefault="00F66B14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5E" w14:textId="77777777" w:rsidR="00F66B14" w:rsidRDefault="00F66B14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60" w14:textId="77777777" w:rsidR="004F2DB0" w:rsidRPr="004F2DB0" w:rsidRDefault="004F2DB0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61" w14:textId="77777777" w:rsidR="00DF4BEF" w:rsidRDefault="00DF4BEF" w:rsidP="00DF4BE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 xml:space="preserve">Point </w:t>
      </w:r>
      <w:r w:rsidRPr="00D3276E">
        <w:rPr>
          <w:rFonts w:ascii="Times New Roman" w:hAnsi="Times New Roman" w:cs="Times New Roman"/>
          <w:position w:val="-10"/>
          <w:sz w:val="24"/>
          <w:szCs w:val="24"/>
        </w:rPr>
        <w:object w:dxaOrig="480" w:dyaOrig="340" w14:anchorId="682C0ED5">
          <v:shape id="_x0000_i1036" type="#_x0000_t75" style="width:23.5pt;height:16.15pt" o:ole="">
            <v:imagedata r:id="rId29" o:title=""/>
          </v:shape>
          <o:OLEObject Type="Embed" ProgID="Equation.3" ShapeID="_x0000_i1036" DrawAspect="Content" ObjectID="_1645357309" r:id="rId30"/>
        </w:object>
      </w:r>
      <w:r w:rsidRPr="00D3276E">
        <w:rPr>
          <w:rFonts w:ascii="Times New Roman" w:hAnsi="Times New Roman" w:cs="Times New Roman"/>
          <w:sz w:val="24"/>
          <w:szCs w:val="24"/>
        </w:rPr>
        <w:t xml:space="preserve"> is on a circle with center </w:t>
      </w:r>
      <w:r w:rsidRPr="00D3276E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82C0ED6">
          <v:shape id="_x0000_i1037" type="#_x0000_t75" style="width:27.9pt;height:15.45pt" o:ole="">
            <v:imagedata r:id="rId31" o:title=""/>
          </v:shape>
          <o:OLEObject Type="Embed" ProgID="Equation.3" ShapeID="_x0000_i1037" DrawAspect="Content" ObjectID="_1645357310" r:id="rId32"/>
        </w:object>
      </w:r>
      <w:r w:rsidRPr="00D3276E">
        <w:rPr>
          <w:rFonts w:ascii="Times New Roman" w:hAnsi="Times New Roman" w:cs="Times New Roman"/>
          <w:sz w:val="24"/>
          <w:szCs w:val="24"/>
        </w:rPr>
        <w:t>.  What is the</w:t>
      </w:r>
      <w:r>
        <w:rPr>
          <w:rFonts w:ascii="Times New Roman" w:hAnsi="Times New Roman" w:cs="Times New Roman"/>
          <w:sz w:val="24"/>
          <w:szCs w:val="24"/>
        </w:rPr>
        <w:t xml:space="preserve"> radius </w:t>
      </w:r>
      <w:r w:rsidRPr="00D3276E">
        <w:rPr>
          <w:rFonts w:ascii="Times New Roman" w:hAnsi="Times New Roman" w:cs="Times New Roman"/>
          <w:sz w:val="24"/>
          <w:szCs w:val="24"/>
        </w:rPr>
        <w:t>of the circle?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r = </w:t>
      </w:r>
      <w:r w:rsidR="00BE64AE">
        <w:rPr>
          <w:rFonts w:ascii="Times New Roman" w:hAnsi="Times New Roman" w:cs="Times New Roman"/>
          <w:sz w:val="24"/>
          <w:szCs w:val="24"/>
        </w:rPr>
        <w:t>______</w:t>
      </w:r>
      <w:r>
        <w:rPr>
          <w:rFonts w:ascii="Times New Roman" w:hAnsi="Times New Roman" w:cs="Times New Roman"/>
          <w:sz w:val="24"/>
          <w:szCs w:val="24"/>
        </w:rPr>
        <w:t>____</w:t>
      </w:r>
    </w:p>
    <w:p w14:paraId="682C0E62" w14:textId="77777777" w:rsidR="00DF4BEF" w:rsidRDefault="00DF4BEF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80573F" w14:textId="77777777" w:rsidR="007F64AA" w:rsidRDefault="007F64AA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A" w14:textId="77777777" w:rsidR="0056069C" w:rsidRDefault="0056069C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B" w14:textId="35D52FAE" w:rsidR="00F66B14" w:rsidRPr="00D3276E" w:rsidRDefault="00F66B14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C" w14:textId="66CE8C05" w:rsidR="00DF4BEF" w:rsidRDefault="00DF4BEF" w:rsidP="00DF4BE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tudent mistakenly wrote the following equation for the graphed circle: </w:t>
      </w:r>
      <w:r w:rsidR="002D0CAB" w:rsidRPr="00D3276E">
        <w:rPr>
          <w:rFonts w:ascii="Times New Roman" w:hAnsi="Times New Roman" w:cs="Times New Roman"/>
          <w:position w:val="-10"/>
          <w:sz w:val="24"/>
          <w:szCs w:val="24"/>
        </w:rPr>
        <w:object w:dxaOrig="1600" w:dyaOrig="360" w14:anchorId="682C0ED7">
          <v:shape id="_x0000_i1038" type="#_x0000_t75" style="width:82.3pt;height:18.35pt" o:ole="">
            <v:imagedata r:id="rId33" o:title=""/>
          </v:shape>
          <o:OLEObject Type="Embed" ProgID="Equation.DSMT4" ShapeID="_x0000_i1038" DrawAspect="Content" ObjectID="_1645357311" r:id="rId34"/>
        </w:object>
      </w:r>
    </w:p>
    <w:p w14:paraId="682C0E6E" w14:textId="1B449BF3" w:rsidR="00DF4BEF" w:rsidRPr="00BE64AE" w:rsidRDefault="002418FD" w:rsidP="00BE64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18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86474B1" wp14:editId="4D28E2F6">
            <wp:simplePos x="0" y="0"/>
            <wp:positionH relativeFrom="column">
              <wp:posOffset>4711700</wp:posOffset>
            </wp:positionH>
            <wp:positionV relativeFrom="paragraph">
              <wp:posOffset>57150</wp:posOffset>
            </wp:positionV>
            <wp:extent cx="1701887" cy="1778091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1887" cy="17780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64AE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F4BEF" w:rsidRPr="00BE64AE">
        <w:rPr>
          <w:rFonts w:ascii="Times New Roman" w:hAnsi="Times New Roman" w:cs="Times New Roman"/>
          <w:sz w:val="24"/>
          <w:szCs w:val="24"/>
        </w:rPr>
        <w:t xml:space="preserve">Explain the parts of the equation that are </w:t>
      </w:r>
      <w:r w:rsidR="00DF4BEF" w:rsidRPr="00F328AC">
        <w:rPr>
          <w:rFonts w:ascii="Times New Roman" w:hAnsi="Times New Roman" w:cs="Times New Roman"/>
          <w:b/>
          <w:bCs/>
          <w:sz w:val="24"/>
          <w:szCs w:val="24"/>
        </w:rPr>
        <w:t>incorrect</w:t>
      </w:r>
      <w:r w:rsidR="00DF4BEF" w:rsidRPr="00BE64AE">
        <w:rPr>
          <w:rFonts w:ascii="Times New Roman" w:hAnsi="Times New Roman" w:cs="Times New Roman"/>
          <w:sz w:val="24"/>
          <w:szCs w:val="24"/>
        </w:rPr>
        <w:t>.</w:t>
      </w:r>
    </w:p>
    <w:p w14:paraId="682C0E6F" w14:textId="249DA145" w:rsidR="00DF4BEF" w:rsidRDefault="00DF4BEF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70" w14:textId="2F83E56F" w:rsidR="00DF4BEF" w:rsidRDefault="00BE64AE" w:rsidP="004F2DB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1" w14:textId="02A034E5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2" w14:textId="75652A22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3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4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5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6" w14:textId="77777777" w:rsidR="00BE64AE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7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8" w14:textId="7394805A" w:rsidR="00F66B14" w:rsidRDefault="00F66B14" w:rsidP="00560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0CFF73" w14:textId="5A557FE3" w:rsidR="0059469F" w:rsidRDefault="0059469F" w:rsidP="00560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181EE7" w14:textId="77777777" w:rsidR="008D4100" w:rsidRPr="0056069C" w:rsidRDefault="008D4100" w:rsidP="00560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BFCA05" w14:textId="1D991EF6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2</w:t>
      </w:r>
      <w:r w:rsidRPr="00D52E21">
        <w:rPr>
          <w:rFonts w:ascii="Times New Roman" w:hAnsi="Times New Roman" w:cs="Times New Roman"/>
        </w:rPr>
        <w:t xml:space="preserve">.  Write the standard form equation for the circle with a center at </w:t>
      </w:r>
      <m:oMath>
        <m:r>
          <w:rPr>
            <w:rFonts w:ascii="Cambria Math" w:hAnsi="Cambria Math" w:cs="Times New Roman"/>
          </w:rPr>
          <m:t>(4, -1)</m:t>
        </m:r>
      </m:oMath>
      <w:r w:rsidRPr="00D52E21">
        <w:rPr>
          <w:rFonts w:ascii="Times New Roman" w:hAnsi="Times New Roman" w:cs="Times New Roman"/>
        </w:rPr>
        <w:t xml:space="preserve">  and a radius of 4.</w:t>
      </w:r>
    </w:p>
    <w:p w14:paraId="5BB61461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338C306" w14:textId="2A3A7D04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 w:rsidR="00F05EA7" w:rsidRPr="00D52E21">
        <w:rPr>
          <w:rFonts w:ascii="Times New Roman" w:hAnsi="Times New Roman" w:cs="Times New Roman"/>
        </w:rPr>
        <w:t xml:space="preserve">.  Write the standard form equation for the circle with a center at </w:t>
      </w:r>
      <m:oMath>
        <m:r>
          <w:rPr>
            <w:rFonts w:ascii="Cambria Math" w:hAnsi="Cambria Math" w:cs="Times New Roman"/>
          </w:rPr>
          <m:t>(-3, -6)</m:t>
        </m:r>
      </m:oMath>
      <w:r w:rsidR="00F05EA7" w:rsidRPr="00D52E21">
        <w:rPr>
          <w:rFonts w:ascii="Times New Roman" w:hAnsi="Times New Roman" w:cs="Times New Roman"/>
        </w:rPr>
        <w:t xml:space="preserve">  and a radius of </w:t>
      </w:r>
      <w:r w:rsidR="00F05EA7" w:rsidRPr="00D52E21">
        <w:rPr>
          <w:rFonts w:ascii="Times New Roman" w:hAnsi="Times New Roman" w:cs="Times New Roman"/>
          <w:position w:val="-8"/>
        </w:rPr>
        <w:object w:dxaOrig="360" w:dyaOrig="360" w14:anchorId="0EB1907D">
          <v:shape id="_x0000_i1039" type="#_x0000_t75" style="width:18.35pt;height:18.35pt" o:ole="">
            <v:imagedata r:id="rId36" o:title=""/>
          </v:shape>
          <o:OLEObject Type="Embed" ProgID="Equation.DSMT4" ShapeID="_x0000_i1039" DrawAspect="Content" ObjectID="_1645357312" r:id="rId37"/>
        </w:object>
      </w:r>
      <w:r w:rsidR="00F05EA7" w:rsidRPr="00D52E21">
        <w:rPr>
          <w:rFonts w:ascii="Times New Roman" w:hAnsi="Times New Roman" w:cs="Times New Roman"/>
        </w:rPr>
        <w:t xml:space="preserve"> .</w:t>
      </w:r>
    </w:p>
    <w:p w14:paraId="639EABB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92DC8DE" w14:textId="668B652E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63BEEA5F" wp14:editId="2E322517">
            <wp:simplePos x="0" y="0"/>
            <wp:positionH relativeFrom="column">
              <wp:posOffset>4056652</wp:posOffset>
            </wp:positionH>
            <wp:positionV relativeFrom="paragraph">
              <wp:posOffset>176439</wp:posOffset>
            </wp:positionV>
            <wp:extent cx="1565275" cy="1590675"/>
            <wp:effectExtent l="0" t="0" r="0" b="9525"/>
            <wp:wrapNone/>
            <wp:docPr id="5" name="Picture 2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48A4">
        <w:rPr>
          <w:rFonts w:ascii="Times New Roman" w:hAnsi="Times New Roman" w:cs="Times New Roman"/>
        </w:rPr>
        <w:t>14</w:t>
      </w:r>
      <w:r w:rsidRPr="00D52E21">
        <w:rPr>
          <w:rFonts w:ascii="Times New Roman" w:hAnsi="Times New Roman" w:cs="Times New Roman"/>
        </w:rPr>
        <w:t>.  Write the standard form equation for each graphed circle.</w:t>
      </w:r>
    </w:p>
    <w:p w14:paraId="4C7FDA7E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 wp14:anchorId="54C5B061" wp14:editId="3F0C6EF3">
            <wp:simplePos x="0" y="0"/>
            <wp:positionH relativeFrom="column">
              <wp:posOffset>470263</wp:posOffset>
            </wp:positionH>
            <wp:positionV relativeFrom="paragraph">
              <wp:posOffset>108948</wp:posOffset>
            </wp:positionV>
            <wp:extent cx="1449977" cy="1466441"/>
            <wp:effectExtent l="0" t="0" r="0" b="635"/>
            <wp:wrapNone/>
            <wp:docPr id="1026" name="Picture 2" descr="https://dr282zn36sxxg.cloudfront.net/datastreams/f-d%3Ad002e0f858bef951b49a5e6f2a2cc13471a0d282e137dad71540cf0d%2BIMAGE%2BIMAGE.1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s://dr282zn36sxxg.cloudfront.net/datastreams/f-d%3Ad002e0f858bef951b49a5e6f2a2cc13471a0d282e137dad71540cf0d%2BIMAGE%2BIMAGE.1"/>
                    <pic:cNvPicPr>
                      <a:picLocks noGrp="1"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683" cy="1468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2E21">
        <w:rPr>
          <w:rFonts w:ascii="Times New Roman" w:hAnsi="Times New Roman" w:cs="Times New Roman"/>
        </w:rPr>
        <w:t xml:space="preserve"> </w:t>
      </w:r>
    </w:p>
    <w:p w14:paraId="5FEDF88D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7651ED3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D5C6A2F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D62454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E084AC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F2863B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B85632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738BD0E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6B9BAA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E3A2FC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9468A21" w14:textId="10300B0A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 w:rsidR="00F05EA7" w:rsidRPr="00D52E21">
        <w:rPr>
          <w:rFonts w:ascii="Times New Roman" w:hAnsi="Times New Roman" w:cs="Times New Roman"/>
        </w:rPr>
        <w:t xml:space="preserve">.  Write the standard form equation for the circle with center (-2, 4) and point (0, -4) on the circle.  </w:t>
      </w:r>
    </w:p>
    <w:p w14:paraId="622DE25D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551E37A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190830F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00091B8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0E30D52" w14:textId="72B79450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 w:rsidR="00F05EA7" w:rsidRPr="00D52E21">
        <w:rPr>
          <w:rFonts w:ascii="Times New Roman" w:hAnsi="Times New Roman" w:cs="Times New Roman"/>
        </w:rPr>
        <w:t xml:space="preserve">.  Does the point (13, 16) lie </w:t>
      </w:r>
      <w:r w:rsidR="00F05EA7" w:rsidRPr="009405D4">
        <w:rPr>
          <w:rFonts w:ascii="Times New Roman" w:hAnsi="Times New Roman" w:cs="Times New Roman"/>
          <w:b/>
          <w:bCs/>
        </w:rPr>
        <w:t>on, inside, or outside</w:t>
      </w:r>
      <w:r w:rsidR="00F05EA7" w:rsidRPr="00D52E21">
        <w:rPr>
          <w:rFonts w:ascii="Times New Roman" w:hAnsi="Times New Roman" w:cs="Times New Roman"/>
        </w:rPr>
        <w:t xml:space="preserve"> circle </w:t>
      </w:r>
      <w:r w:rsidR="00F05EA7" w:rsidRPr="00D52E21">
        <w:rPr>
          <w:rFonts w:ascii="Times New Roman" w:hAnsi="Times New Roman" w:cs="Times New Roman"/>
          <w:i/>
        </w:rPr>
        <w:t>O</w:t>
      </w:r>
      <w:r w:rsidR="00F05EA7" w:rsidRPr="00D52E21">
        <w:rPr>
          <w:rFonts w:ascii="Times New Roman" w:hAnsi="Times New Roman" w:cs="Times New Roman"/>
        </w:rPr>
        <w:t xml:space="preserve"> with center (7, 8) and radius 10? Explain.</w:t>
      </w:r>
    </w:p>
    <w:p w14:paraId="3182E11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501E68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4F4B0B7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A2C2BC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B976BB1" w14:textId="7E635F22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1719" w:dyaOrig="360" w14:anchorId="4D00BAFD">
          <v:shape id="_x0000_i1040" type="#_x0000_t75" style="width:85.95pt;height:18.35pt" o:ole="">
            <v:imagedata r:id="rId40" o:title=""/>
          </v:shape>
          <o:OLEObject Type="Embed" ProgID="Equation.DSMT4" ShapeID="_x0000_i1040" DrawAspect="Content" ObjectID="_1645357313" r:id="rId41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7B0B6AAB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0082E9E" w14:textId="7C858832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2160" w:dyaOrig="360" w14:anchorId="301262DD">
          <v:shape id="_x0000_i1041" type="#_x0000_t75" style="width:108pt;height:18.35pt" o:ole="">
            <v:imagedata r:id="rId42" o:title=""/>
          </v:shape>
          <o:OLEObject Type="Embed" ProgID="Equation.DSMT4" ShapeID="_x0000_i1041" DrawAspect="Content" ObjectID="_1645357314" r:id="rId43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54F106B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D9A7CFC" w14:textId="084E145B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1380" w:dyaOrig="440" w14:anchorId="4C6781CA">
          <v:shape id="_x0000_i1042" type="#_x0000_t75" style="width:69.8pt;height:22.05pt" o:ole="">
            <v:imagedata r:id="rId44" o:title=""/>
          </v:shape>
          <o:OLEObject Type="Embed" ProgID="Equation.DSMT4" ShapeID="_x0000_i1042" DrawAspect="Content" ObjectID="_1645357315" r:id="rId45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6AB9980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D092AA3" w14:textId="55EB6B7A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 w:rsidR="00F05EA7" w:rsidRPr="00D52E21">
        <w:rPr>
          <w:rFonts w:ascii="Times New Roman" w:hAnsi="Times New Roman" w:cs="Times New Roman"/>
        </w:rPr>
        <w:t>.  Convert the equation</w:t>
      </w:r>
      <w:r w:rsidR="00F05EA7" w:rsidRPr="00D52E21">
        <w:rPr>
          <w:rFonts w:ascii="Times New Roman" w:hAnsi="Times New Roman" w:cs="Times New Roman"/>
          <w:position w:val="-10"/>
        </w:rPr>
        <w:object w:dxaOrig="2100" w:dyaOrig="360" w14:anchorId="39EB037E">
          <v:shape id="_x0000_i1043" type="#_x0000_t75" style="width:104.35pt;height:18.35pt" o:ole="">
            <v:imagedata r:id="rId46" o:title=""/>
          </v:shape>
          <o:OLEObject Type="Embed" ProgID="Equation.DSMT4" ShapeID="_x0000_i1043" DrawAspect="Content" ObjectID="_1645357316" r:id="rId47"/>
        </w:object>
      </w:r>
      <w:r w:rsidR="00F05EA7" w:rsidRPr="00D52E21">
        <w:rPr>
          <w:rFonts w:ascii="Times New Roman" w:hAnsi="Times New Roman" w:cs="Times New Roman"/>
        </w:rPr>
        <w:t xml:space="preserve">  to general form.</w:t>
      </w:r>
    </w:p>
    <w:p w14:paraId="13B5ABF9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B933391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92E1FCA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986414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E822F48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35CC0BC" w14:textId="54975661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m:oMath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6x+5=0</m:t>
        </m:r>
      </m:oMath>
      <w:r w:rsidR="00F05EA7" w:rsidRPr="00D52E21">
        <w:rPr>
          <w:rFonts w:ascii="Times New Roman" w:hAnsi="Times New Roman" w:cs="Times New Roman"/>
        </w:rPr>
        <w:t>?</w:t>
      </w:r>
    </w:p>
    <w:p w14:paraId="485AD57F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FBD43E0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AE1C0F0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1B3ABDA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4D49CFE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B978B1A" w14:textId="3FCD4DC3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 **</w:t>
      </w:r>
      <w:r w:rsidR="00F05EA7">
        <w:rPr>
          <w:rFonts w:ascii="Times New Roman" w:hAnsi="Times New Roman" w:cs="Times New Roman"/>
        </w:rPr>
        <w:t xml:space="preserve"> </w:t>
      </w:r>
      <w:r w:rsidR="00F05EA7">
        <w:rPr>
          <w:rFonts w:ascii="Times New Roman" w:hAnsi="Times New Roman" w:cs="Times New Roman"/>
          <w:sz w:val="24"/>
          <w:szCs w:val="24"/>
        </w:rPr>
        <w:t>A diameter of a circle has endpoints at (0, -3) and (10, -3).  Write the equation of the circle in general form.</w:t>
      </w:r>
    </w:p>
    <w:p w14:paraId="4FC01B38" w14:textId="326BB06E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85C33F7" w14:textId="344279ED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54C41DA" w14:textId="09873059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2568C64" w14:textId="6D54ABCC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44F9849" w14:textId="5C920701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9238D13" w14:textId="13E7F855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52E93F8" w14:textId="26EF68B0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98FE860" w14:textId="30D28CCF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42D7510" w14:textId="50B8429B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 Write an equation for every circle in the picture below.  </w:t>
      </w:r>
    </w:p>
    <w:p w14:paraId="17E104B8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E7EC45C" w14:textId="47E0212E" w:rsidR="00F05EA7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09678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DF7A5C5" wp14:editId="26BB0D07">
            <wp:simplePos x="0" y="0"/>
            <wp:positionH relativeFrom="column">
              <wp:posOffset>205863</wp:posOffset>
            </wp:positionH>
            <wp:positionV relativeFrom="paragraph">
              <wp:posOffset>46990</wp:posOffset>
            </wp:positionV>
            <wp:extent cx="3155950" cy="2294890"/>
            <wp:effectExtent l="0" t="0" r="635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3FDC21" w14:textId="73A2C4AA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CECCE9B" w14:textId="1EC26BA1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82C0E79" w14:textId="77777777" w:rsidR="00F66B14" w:rsidRPr="00F05EA7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</w:p>
    <w:p w14:paraId="682C0E7A" w14:textId="77777777" w:rsidR="00F66B14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B" w14:textId="77777777" w:rsidR="00F66B14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C" w14:textId="77777777" w:rsidR="00DF4BEF" w:rsidRDefault="00DF4BEF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D" w14:textId="5374E0BA" w:rsidR="002D0CAB" w:rsidRPr="002D0CAB" w:rsidRDefault="004F2DB0" w:rsidP="002D0CA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 w:rsidRPr="002D0C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6E66A2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79FF92C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2BEEC956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147E01F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49D1B9B" w14:textId="0A38E819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442CB1F1" w14:textId="01B3407F" w:rsidR="00DD25F2" w:rsidRPr="00DD25F2" w:rsidRDefault="00DD25F2" w:rsidP="00DD25F2">
      <w:pPr>
        <w:rPr>
          <w:rFonts w:ascii="Times New Roman" w:hAnsi="Times New Roman" w:cs="Times New Roman"/>
          <w:sz w:val="24"/>
          <w:szCs w:val="24"/>
        </w:rPr>
      </w:pPr>
    </w:p>
    <w:p w14:paraId="2A271C4E" w14:textId="2908BB19" w:rsidR="00DD25F2" w:rsidRDefault="009E4D8A" w:rsidP="00DD25F2">
      <w:pPr>
        <w:tabs>
          <w:tab w:val="left" w:pos="2532"/>
        </w:tabs>
        <w:rPr>
          <w:rFonts w:ascii="Times New Roman" w:hAnsi="Times New Roman" w:cs="Times New Roman"/>
          <w:sz w:val="24"/>
          <w:szCs w:val="24"/>
        </w:rPr>
      </w:pPr>
      <w:r w:rsidRPr="00A378C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373F6AD" wp14:editId="2DAA99E0">
            <wp:simplePos x="0" y="0"/>
            <wp:positionH relativeFrom="column">
              <wp:posOffset>315557</wp:posOffset>
            </wp:positionH>
            <wp:positionV relativeFrom="paragraph">
              <wp:posOffset>321045</wp:posOffset>
            </wp:positionV>
            <wp:extent cx="2403475" cy="23526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4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5F2">
        <w:rPr>
          <w:rFonts w:ascii="Times New Roman" w:hAnsi="Times New Roman" w:cs="Times New Roman"/>
          <w:sz w:val="24"/>
          <w:szCs w:val="24"/>
        </w:rPr>
        <w:t xml:space="preserve">24.  </w:t>
      </w:r>
      <w:r w:rsidR="000C5155">
        <w:rPr>
          <w:rFonts w:ascii="Times New Roman" w:hAnsi="Times New Roman" w:cs="Times New Roman"/>
          <w:sz w:val="24"/>
          <w:szCs w:val="24"/>
        </w:rPr>
        <w:t xml:space="preserve">List all the cities in or on the circle given by the equation: </w:t>
      </w:r>
      <w:r w:rsidR="00D66442" w:rsidRPr="00782BB6">
        <w:rPr>
          <w:rFonts w:ascii="Times New Roman" w:hAnsi="Times New Roman" w:cs="Times New Roman"/>
          <w:position w:val="-14"/>
          <w:sz w:val="24"/>
          <w:szCs w:val="24"/>
        </w:rPr>
        <w:object w:dxaOrig="2200" w:dyaOrig="440" w14:anchorId="4B4C4706">
          <v:shape id="_x0000_i1044" type="#_x0000_t75" style="width:110.2pt;height:22.05pt" o:ole="">
            <v:imagedata r:id="rId50" o:title=""/>
          </v:shape>
          <o:OLEObject Type="Embed" ProgID="Equation.DSMT4" ShapeID="_x0000_i1044" DrawAspect="Content" ObjectID="_1645357317" r:id="rId51"/>
        </w:object>
      </w:r>
      <w:r w:rsidR="000C51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FE7437" w14:textId="12BD3C6C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00C3B7EE" w14:textId="6F73DDE1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4B13F853" w14:textId="582A69A2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E2351C0" w14:textId="5C043426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28518A52" w14:textId="5B343092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7C38477F" w14:textId="161BDA03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458756C4" w14:textId="74188773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C113658" w14:textId="6B5EB9A3" w:rsid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26A20692" w14:textId="53BDFECB" w:rsidR="006B216E" w:rsidRPr="004E0F44" w:rsidRDefault="004E0F44" w:rsidP="004E0F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 </w:t>
      </w:r>
      <w:r w:rsidR="006B216E" w:rsidRPr="004E0F44">
        <w:rPr>
          <w:rFonts w:ascii="Times New Roman" w:hAnsi="Times New Roman" w:cs="Times New Roman"/>
          <w:sz w:val="24"/>
          <w:szCs w:val="24"/>
        </w:rPr>
        <w:t>A circular disk drive has a diameter with endpoints at (</w:t>
      </w:r>
      <w:r w:rsidR="00751E1B">
        <w:rPr>
          <w:rFonts w:ascii="Times New Roman" w:hAnsi="Times New Roman" w:cs="Times New Roman"/>
          <w:sz w:val="24"/>
          <w:szCs w:val="24"/>
        </w:rPr>
        <w:t>3</w:t>
      </w:r>
      <w:r w:rsidR="006B216E" w:rsidRPr="004E0F44">
        <w:rPr>
          <w:rFonts w:ascii="Times New Roman" w:hAnsi="Times New Roman" w:cs="Times New Roman"/>
          <w:sz w:val="24"/>
          <w:szCs w:val="24"/>
        </w:rPr>
        <w:t xml:space="preserve">, </w:t>
      </w:r>
      <w:r w:rsidR="00751E1B">
        <w:rPr>
          <w:rFonts w:ascii="Times New Roman" w:hAnsi="Times New Roman" w:cs="Times New Roman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sz w:val="24"/>
          <w:szCs w:val="24"/>
        </w:rPr>
        <w:t>) and (</w:t>
      </w:r>
      <w:r w:rsidR="00800314">
        <w:rPr>
          <w:rFonts w:ascii="Times New Roman" w:hAnsi="Times New Roman" w:cs="Times New Roman"/>
          <w:sz w:val="24"/>
          <w:szCs w:val="24"/>
        </w:rPr>
        <w:t>3</w:t>
      </w:r>
      <w:r w:rsidR="006B216E" w:rsidRPr="004E0F44">
        <w:rPr>
          <w:rFonts w:ascii="Times New Roman" w:hAnsi="Times New Roman" w:cs="Times New Roman"/>
          <w:sz w:val="24"/>
          <w:szCs w:val="24"/>
        </w:rPr>
        <w:t xml:space="preserve">, </w:t>
      </w:r>
      <w:r w:rsidR="00800314">
        <w:rPr>
          <w:rFonts w:ascii="Times New Roman" w:hAnsi="Times New Roman" w:cs="Times New Roman"/>
          <w:sz w:val="24"/>
          <w:szCs w:val="24"/>
        </w:rPr>
        <w:t>2</w:t>
      </w:r>
      <w:r w:rsidR="006B216E" w:rsidRPr="004E0F44">
        <w:rPr>
          <w:rFonts w:ascii="Times New Roman" w:hAnsi="Times New Roman" w:cs="Times New Roman"/>
          <w:sz w:val="24"/>
          <w:szCs w:val="24"/>
        </w:rPr>
        <w:t>). Find the center and radius of the disk drive.  Write the equation of the circle in standard form.</w:t>
      </w:r>
    </w:p>
    <w:p w14:paraId="30E2D8B2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0D1AA5FB" wp14:editId="525E49C0">
            <wp:simplePos x="0" y="0"/>
            <wp:positionH relativeFrom="column">
              <wp:posOffset>55245</wp:posOffset>
            </wp:positionH>
            <wp:positionV relativeFrom="paragraph">
              <wp:posOffset>63500</wp:posOffset>
            </wp:positionV>
            <wp:extent cx="1416685" cy="1533525"/>
            <wp:effectExtent l="0" t="0" r="0" b="9525"/>
            <wp:wrapNone/>
            <wp:docPr id="9" name="Picture 9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478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40341A" wp14:editId="681B8BC1">
                <wp:simplePos x="0" y="0"/>
                <wp:positionH relativeFrom="column">
                  <wp:posOffset>4368165</wp:posOffset>
                </wp:positionH>
                <wp:positionV relativeFrom="paragraph">
                  <wp:posOffset>161925</wp:posOffset>
                </wp:positionV>
                <wp:extent cx="2487930" cy="1041400"/>
                <wp:effectExtent l="0" t="0" r="26670" b="254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7930" cy="1041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A8B9C" w14:textId="77777777" w:rsidR="006B216E" w:rsidRDefault="006B216E" w:rsidP="006B216E">
                            <w:r>
                              <w:t>Center: ______________</w:t>
                            </w:r>
                          </w:p>
                          <w:p w14:paraId="3DEAAEF2" w14:textId="77777777" w:rsidR="006B216E" w:rsidRDefault="006B216E" w:rsidP="006B216E">
                            <w:r>
                              <w:t>Radius: ______________</w:t>
                            </w:r>
                          </w:p>
                          <w:p w14:paraId="6F465A7E" w14:textId="77777777" w:rsidR="006B216E" w:rsidRDefault="006B216E" w:rsidP="006B216E">
                            <w:r>
                              <w:t>Equation: 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0341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5pt;margin-top:12.75pt;width:195.9pt;height:8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" strokecolor="black [3213]">
                <v:textbox>
                  <w:txbxContent>
                    <w:p w14:paraId="429A8B9C" w14:textId="77777777" w:rsidR="006B216E" w:rsidRDefault="006B216E" w:rsidP="006B216E">
                      <w:r>
                        <w:t>Center: ______________</w:t>
                      </w:r>
                    </w:p>
                    <w:p w14:paraId="3DEAAEF2" w14:textId="77777777" w:rsidR="006B216E" w:rsidRDefault="006B216E" w:rsidP="006B216E">
                      <w:r>
                        <w:t>Radius: ______________</w:t>
                      </w:r>
                    </w:p>
                    <w:p w14:paraId="6F465A7E" w14:textId="77777777" w:rsidR="006B216E" w:rsidRDefault="006B216E" w:rsidP="006B216E">
                      <w:r>
                        <w:t>Equation: 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099FED59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612A26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9AE432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313DAF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185584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6B216E" w:rsidRPr="0086478C" w:rsidSect="005F39E0">
          <w:headerReference w:type="default" r:id="rId53"/>
          <w:headerReference w:type="first" r:id="rId54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E9574DB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6B216E" w:rsidRPr="0086478C" w:rsidSect="001D213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06B0CF7A" w14:textId="77777777" w:rsidR="006B216E" w:rsidRPr="0086478C" w:rsidRDefault="006B216E" w:rsidP="006B21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8142D99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49261BDA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560748CB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0808256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4A843791" w14:textId="28CFAE47" w:rsidR="006B216E" w:rsidRPr="004E0F44" w:rsidRDefault="004E0F44" w:rsidP="004E0F44">
      <w:pPr>
        <w:spacing w:after="120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lastRenderedPageBreak/>
        <w:t xml:space="preserve">26. 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Circle C has a center of (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-2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, 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1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) and a radius of 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6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.  Does the point (</w:t>
      </w:r>
      <w:r w:rsidR="00857BA5">
        <w:rPr>
          <w:rFonts w:ascii="Times New Roman" w:hAnsi="Times New Roman" w:cs="Times New Roman"/>
          <w:position w:val="-10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, </w:t>
      </w:r>
      <w:r w:rsidR="00857BA5">
        <w:rPr>
          <w:rFonts w:ascii="Times New Roman" w:hAnsi="Times New Roman" w:cs="Times New Roman"/>
          <w:position w:val="-10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) lie on circle C? Show all work to prove.</w:t>
      </w:r>
    </w:p>
    <w:p w14:paraId="4D549369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03CD61CE" wp14:editId="792DC485">
            <wp:simplePos x="0" y="0"/>
            <wp:positionH relativeFrom="column">
              <wp:posOffset>91440</wp:posOffset>
            </wp:positionH>
            <wp:positionV relativeFrom="paragraph">
              <wp:posOffset>20320</wp:posOffset>
            </wp:positionV>
            <wp:extent cx="1416685" cy="1533525"/>
            <wp:effectExtent l="0" t="0" r="0" b="9525"/>
            <wp:wrapNone/>
            <wp:docPr id="8" name="Picture 8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A805E6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08F731D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0E3F73BA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334754A7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52875958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2D7B542B" w14:textId="3EEE6981" w:rsidR="006B216E" w:rsidRPr="0086478C" w:rsidRDefault="00644B11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  <w:r w:rsidR="006B216E" w:rsidRPr="0086478C">
        <w:rPr>
          <w:rFonts w:ascii="Times New Roman" w:hAnsi="Times New Roman" w:cs="Times New Roman"/>
          <w:position w:val="-10"/>
          <w:sz w:val="24"/>
          <w:szCs w:val="24"/>
        </w:rPr>
        <w:t xml:space="preserve">Statement with reason: </w:t>
      </w:r>
    </w:p>
    <w:p w14:paraId="6F58CF3C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3D1313ED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1FF050ED" w14:textId="37769353" w:rsidR="006B216E" w:rsidRPr="004E0F44" w:rsidRDefault="00D104CF" w:rsidP="004E0F44">
      <w:pPr>
        <w:spacing w:after="0" w:line="240" w:lineRule="auto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D104C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6DF1B52" wp14:editId="5BCDE1B8">
            <wp:simplePos x="0" y="0"/>
            <wp:positionH relativeFrom="column">
              <wp:posOffset>5690235</wp:posOffset>
            </wp:positionH>
            <wp:positionV relativeFrom="paragraph">
              <wp:posOffset>335496</wp:posOffset>
            </wp:positionV>
            <wp:extent cx="1225550" cy="124587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28"/>
                    <a:stretch/>
                  </pic:blipFill>
                  <pic:spPr bwMode="auto">
                    <a:xfrm>
                      <a:off x="0" y="0"/>
                      <a:ext cx="1225550" cy="1245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4E0F44">
        <w:rPr>
          <w:rFonts w:ascii="Times New Roman" w:hAnsi="Times New Roman" w:cs="Times New Roman"/>
          <w:position w:val="-10"/>
          <w:sz w:val="24"/>
          <w:szCs w:val="24"/>
        </w:rPr>
        <w:t xml:space="preserve">27. 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Jet’s Pizza </w:t>
      </w:r>
      <w:r w:rsidR="00CC608B">
        <w:rPr>
          <w:rFonts w:ascii="Times New Roman" w:hAnsi="Times New Roman" w:cs="Times New Roman"/>
          <w:position w:val="-10"/>
          <w:sz w:val="24"/>
          <w:szCs w:val="24"/>
        </w:rPr>
        <w:t xml:space="preserve">is at (0, 0) and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advertises free delivery within a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5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-mile radius. If a customer lives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miles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west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and </w:t>
      </w:r>
      <w:r w:rsidR="00CC608B">
        <w:rPr>
          <w:rFonts w:ascii="Times New Roman" w:hAnsi="Times New Roman" w:cs="Times New Roman"/>
          <w:position w:val="-10"/>
          <w:sz w:val="24"/>
          <w:szCs w:val="24"/>
        </w:rPr>
        <w:t>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miles south of Jet’s, do they qualify for free delivery? Show your work.</w:t>
      </w:r>
    </w:p>
    <w:p w14:paraId="57720BD1" w14:textId="1E33DC76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6BD9145B" wp14:editId="5655A98E">
            <wp:simplePos x="0" y="0"/>
            <wp:positionH relativeFrom="column">
              <wp:posOffset>97803</wp:posOffset>
            </wp:positionH>
            <wp:positionV relativeFrom="paragraph">
              <wp:posOffset>121920</wp:posOffset>
            </wp:positionV>
            <wp:extent cx="1416685" cy="1533525"/>
            <wp:effectExtent l="0" t="0" r="0" b="9525"/>
            <wp:wrapNone/>
            <wp:docPr id="12" name="Picture 12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3C34BB" w14:textId="1729BE4F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19BFC1AD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6C75D838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FF4DC6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6FB7F8DD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FD31EF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bookmarkStart w:id="0" w:name="_GoBack"/>
      <w:bookmarkEnd w:id="0"/>
    </w:p>
    <w:p w14:paraId="615793C3" w14:textId="718D0571" w:rsidR="006B216E" w:rsidRPr="0086478C" w:rsidRDefault="00644B11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="006B216E" w:rsidRPr="0086478C">
        <w:rPr>
          <w:rFonts w:ascii="Times New Roman" w:hAnsi="Times New Roman" w:cs="Times New Roman"/>
          <w:position w:val="-10"/>
          <w:sz w:val="24"/>
          <w:szCs w:val="24"/>
        </w:rPr>
        <w:t>Statement with reason:</w:t>
      </w:r>
    </w:p>
    <w:p w14:paraId="77CC9C4B" w14:textId="77777777" w:rsidR="006B216E" w:rsidRPr="0086478C" w:rsidRDefault="006B216E" w:rsidP="006B216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7F94DE21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04A32B" w14:textId="77777777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82C0E95" w14:textId="3D6DB3F2" w:rsidR="00000D7C" w:rsidRPr="00DD25F2" w:rsidRDefault="00000D7C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3120" behindDoc="0" locked="0" layoutInCell="1" allowOverlap="1" wp14:anchorId="682C0EDF" wp14:editId="682C0EE0">
            <wp:simplePos x="0" y="0"/>
            <wp:positionH relativeFrom="column">
              <wp:posOffset>-213360</wp:posOffset>
            </wp:positionH>
            <wp:positionV relativeFrom="paragraph">
              <wp:posOffset>272</wp:posOffset>
            </wp:positionV>
            <wp:extent cx="7225030" cy="966597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5030" cy="9665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00D7C" w:rsidRPr="00DD25F2" w:rsidSect="00BE64AE">
      <w:type w:val="continuous"/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DFF9AC" w14:textId="77777777" w:rsidR="00000000" w:rsidRDefault="008E6AEF">
      <w:pPr>
        <w:spacing w:after="0" w:line="240" w:lineRule="auto"/>
      </w:pPr>
      <w:r>
        <w:separator/>
      </w:r>
    </w:p>
  </w:endnote>
  <w:endnote w:type="continuationSeparator" w:id="0">
    <w:p w14:paraId="371EDF67" w14:textId="77777777" w:rsidR="00000000" w:rsidRDefault="008E6A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8F91C5" w14:textId="77777777" w:rsidR="00000000" w:rsidRDefault="008E6AEF">
      <w:pPr>
        <w:spacing w:after="0" w:line="240" w:lineRule="auto"/>
      </w:pPr>
      <w:r>
        <w:separator/>
      </w:r>
    </w:p>
  </w:footnote>
  <w:footnote w:type="continuationSeparator" w:id="0">
    <w:p w14:paraId="7B05BAB0" w14:textId="77777777" w:rsidR="00000000" w:rsidRDefault="008E6A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116AC8" w14:textId="77777777" w:rsidR="0086478C" w:rsidRPr="00A64220" w:rsidRDefault="008E6AEF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BD20D7" w14:textId="77777777" w:rsidR="0086478C" w:rsidRPr="00866CEA" w:rsidRDefault="00647427" w:rsidP="0097391C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  <w:sz w:val="32"/>
        <w:szCs w:val="32"/>
      </w:rPr>
    </w:pPr>
    <w:r>
      <w:rPr>
        <w:rFonts w:ascii="Century Gothic" w:hAnsi="Century Gothic"/>
        <w:b/>
      </w:rPr>
      <w:t>A</w:t>
    </w:r>
    <w:r w:rsidRPr="00A64220">
      <w:rPr>
        <w:rFonts w:ascii="Century Gothic" w:hAnsi="Century Gothic"/>
        <w:b/>
      </w:rPr>
      <w:tab/>
    </w:r>
    <w:r>
      <w:rPr>
        <w:rFonts w:ascii="Century Gothic" w:hAnsi="Century Gothic"/>
        <w:b/>
      </w:rPr>
      <w:t>Unit 5B: Geometry Gallery (Circles only)</w:t>
    </w:r>
    <w:r>
      <w:rPr>
        <w:rFonts w:ascii="Century Gothic" w:hAnsi="Century Gothic"/>
        <w:b/>
      </w:rPr>
      <w:tab/>
    </w:r>
    <w:r w:rsidRPr="00866CEA">
      <w:rPr>
        <w:rFonts w:ascii="Century Gothic" w:hAnsi="Century Gothic"/>
        <w:b/>
        <w:sz w:val="32"/>
        <w:szCs w:val="32"/>
      </w:rPr>
      <w:t>5B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7F41E0"/>
    <w:multiLevelType w:val="hybridMultilevel"/>
    <w:tmpl w:val="C04CD40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4302D73"/>
    <w:multiLevelType w:val="hybridMultilevel"/>
    <w:tmpl w:val="A844CA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60541"/>
    <w:multiLevelType w:val="hybridMultilevel"/>
    <w:tmpl w:val="F25AFEAA"/>
    <w:lvl w:ilvl="0" w:tplc="57E0A814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B23EA1"/>
    <w:multiLevelType w:val="hybridMultilevel"/>
    <w:tmpl w:val="E5F0C3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8E2945"/>
    <w:multiLevelType w:val="hybridMultilevel"/>
    <w:tmpl w:val="EF8097A0"/>
    <w:lvl w:ilvl="0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39BD40F5"/>
    <w:multiLevelType w:val="hybridMultilevel"/>
    <w:tmpl w:val="0A50D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C46BC6"/>
    <w:multiLevelType w:val="hybridMultilevel"/>
    <w:tmpl w:val="92DA34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B056A0"/>
    <w:multiLevelType w:val="hybridMultilevel"/>
    <w:tmpl w:val="F49236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4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5199"/>
    <w:rsid w:val="00000D7C"/>
    <w:rsid w:val="000019F7"/>
    <w:rsid w:val="00037237"/>
    <w:rsid w:val="00050045"/>
    <w:rsid w:val="00051B3C"/>
    <w:rsid w:val="000719EC"/>
    <w:rsid w:val="00071BE0"/>
    <w:rsid w:val="000844A6"/>
    <w:rsid w:val="0008754F"/>
    <w:rsid w:val="0009159B"/>
    <w:rsid w:val="000A6FE6"/>
    <w:rsid w:val="000B1396"/>
    <w:rsid w:val="000C5155"/>
    <w:rsid w:val="000D18AD"/>
    <w:rsid w:val="000D3602"/>
    <w:rsid w:val="000D70B9"/>
    <w:rsid w:val="00130EEF"/>
    <w:rsid w:val="00135B29"/>
    <w:rsid w:val="001379E0"/>
    <w:rsid w:val="00147D5C"/>
    <w:rsid w:val="0015399E"/>
    <w:rsid w:val="00156EE4"/>
    <w:rsid w:val="0016386A"/>
    <w:rsid w:val="001748A4"/>
    <w:rsid w:val="001865A0"/>
    <w:rsid w:val="001A5D60"/>
    <w:rsid w:val="001A7275"/>
    <w:rsid w:val="001B08DF"/>
    <w:rsid w:val="001B15A0"/>
    <w:rsid w:val="001C0058"/>
    <w:rsid w:val="001C37FA"/>
    <w:rsid w:val="001C3BA5"/>
    <w:rsid w:val="001C3F33"/>
    <w:rsid w:val="001E07A0"/>
    <w:rsid w:val="001F46FB"/>
    <w:rsid w:val="002202D0"/>
    <w:rsid w:val="00226858"/>
    <w:rsid w:val="00234739"/>
    <w:rsid w:val="00237271"/>
    <w:rsid w:val="002418FD"/>
    <w:rsid w:val="0025043E"/>
    <w:rsid w:val="00264EC3"/>
    <w:rsid w:val="00267667"/>
    <w:rsid w:val="002928C1"/>
    <w:rsid w:val="002A5E33"/>
    <w:rsid w:val="002D0CAB"/>
    <w:rsid w:val="002D46D1"/>
    <w:rsid w:val="002F56EF"/>
    <w:rsid w:val="00312A1D"/>
    <w:rsid w:val="003131C2"/>
    <w:rsid w:val="003163CF"/>
    <w:rsid w:val="00321D42"/>
    <w:rsid w:val="00321D9D"/>
    <w:rsid w:val="00326FD0"/>
    <w:rsid w:val="00335F8E"/>
    <w:rsid w:val="003538F4"/>
    <w:rsid w:val="0036195E"/>
    <w:rsid w:val="003706D0"/>
    <w:rsid w:val="00376803"/>
    <w:rsid w:val="00387406"/>
    <w:rsid w:val="0039222B"/>
    <w:rsid w:val="0039478C"/>
    <w:rsid w:val="003C3886"/>
    <w:rsid w:val="003C6B75"/>
    <w:rsid w:val="003D4AEA"/>
    <w:rsid w:val="003E0B2E"/>
    <w:rsid w:val="003E2B0B"/>
    <w:rsid w:val="003E4448"/>
    <w:rsid w:val="003F72AE"/>
    <w:rsid w:val="0040240B"/>
    <w:rsid w:val="00405199"/>
    <w:rsid w:val="00426267"/>
    <w:rsid w:val="00443507"/>
    <w:rsid w:val="00444F86"/>
    <w:rsid w:val="0046062E"/>
    <w:rsid w:val="00461AFA"/>
    <w:rsid w:val="00462E60"/>
    <w:rsid w:val="00471E1D"/>
    <w:rsid w:val="0048675D"/>
    <w:rsid w:val="00486CF9"/>
    <w:rsid w:val="00490D99"/>
    <w:rsid w:val="00495F12"/>
    <w:rsid w:val="004970DF"/>
    <w:rsid w:val="004B04D4"/>
    <w:rsid w:val="004B3423"/>
    <w:rsid w:val="004D029F"/>
    <w:rsid w:val="004E0F44"/>
    <w:rsid w:val="004E7059"/>
    <w:rsid w:val="004F2DB0"/>
    <w:rsid w:val="00503261"/>
    <w:rsid w:val="00551A65"/>
    <w:rsid w:val="005561DA"/>
    <w:rsid w:val="0056069C"/>
    <w:rsid w:val="00563D8B"/>
    <w:rsid w:val="00566F0B"/>
    <w:rsid w:val="005778F1"/>
    <w:rsid w:val="0059469F"/>
    <w:rsid w:val="005A5CDC"/>
    <w:rsid w:val="005B5D1E"/>
    <w:rsid w:val="005D6F31"/>
    <w:rsid w:val="005F3820"/>
    <w:rsid w:val="00643F6A"/>
    <w:rsid w:val="00644B11"/>
    <w:rsid w:val="006455E4"/>
    <w:rsid w:val="00647427"/>
    <w:rsid w:val="00652C3D"/>
    <w:rsid w:val="00665CA2"/>
    <w:rsid w:val="006770E4"/>
    <w:rsid w:val="006A2591"/>
    <w:rsid w:val="006A39AE"/>
    <w:rsid w:val="006A423F"/>
    <w:rsid w:val="006B0F01"/>
    <w:rsid w:val="006B216E"/>
    <w:rsid w:val="006B2C73"/>
    <w:rsid w:val="006B5183"/>
    <w:rsid w:val="006C0308"/>
    <w:rsid w:val="006C40E8"/>
    <w:rsid w:val="006D08F0"/>
    <w:rsid w:val="006D4741"/>
    <w:rsid w:val="006E2854"/>
    <w:rsid w:val="006E2EFD"/>
    <w:rsid w:val="006F1A41"/>
    <w:rsid w:val="006F4D87"/>
    <w:rsid w:val="006F550D"/>
    <w:rsid w:val="00702545"/>
    <w:rsid w:val="00704B8A"/>
    <w:rsid w:val="00706AD4"/>
    <w:rsid w:val="00712772"/>
    <w:rsid w:val="00721293"/>
    <w:rsid w:val="00735EC3"/>
    <w:rsid w:val="007420A6"/>
    <w:rsid w:val="0074450F"/>
    <w:rsid w:val="00751E1B"/>
    <w:rsid w:val="007541DB"/>
    <w:rsid w:val="0076051E"/>
    <w:rsid w:val="00762712"/>
    <w:rsid w:val="00782BB6"/>
    <w:rsid w:val="007845DE"/>
    <w:rsid w:val="007923BB"/>
    <w:rsid w:val="00797582"/>
    <w:rsid w:val="007B142C"/>
    <w:rsid w:val="007B1D87"/>
    <w:rsid w:val="007C4A1D"/>
    <w:rsid w:val="007D1642"/>
    <w:rsid w:val="007D4EF8"/>
    <w:rsid w:val="007F64AA"/>
    <w:rsid w:val="00800314"/>
    <w:rsid w:val="00806BCC"/>
    <w:rsid w:val="0080787F"/>
    <w:rsid w:val="0081009B"/>
    <w:rsid w:val="008106E3"/>
    <w:rsid w:val="00837685"/>
    <w:rsid w:val="00844282"/>
    <w:rsid w:val="00857BA5"/>
    <w:rsid w:val="008660CE"/>
    <w:rsid w:val="00874A1E"/>
    <w:rsid w:val="00875C14"/>
    <w:rsid w:val="00882D43"/>
    <w:rsid w:val="00887D79"/>
    <w:rsid w:val="00893B2A"/>
    <w:rsid w:val="00893DCE"/>
    <w:rsid w:val="00895224"/>
    <w:rsid w:val="008B36D2"/>
    <w:rsid w:val="008D4100"/>
    <w:rsid w:val="008E6AEF"/>
    <w:rsid w:val="008F3959"/>
    <w:rsid w:val="008F4E56"/>
    <w:rsid w:val="00901C5C"/>
    <w:rsid w:val="00906570"/>
    <w:rsid w:val="00935782"/>
    <w:rsid w:val="009421C1"/>
    <w:rsid w:val="0094415A"/>
    <w:rsid w:val="00955F52"/>
    <w:rsid w:val="00957586"/>
    <w:rsid w:val="00967B42"/>
    <w:rsid w:val="00990A00"/>
    <w:rsid w:val="00991868"/>
    <w:rsid w:val="009B5D82"/>
    <w:rsid w:val="009C2E47"/>
    <w:rsid w:val="009D67C7"/>
    <w:rsid w:val="009E4D8A"/>
    <w:rsid w:val="009F344E"/>
    <w:rsid w:val="009F550A"/>
    <w:rsid w:val="00A0396B"/>
    <w:rsid w:val="00A15125"/>
    <w:rsid w:val="00A3270F"/>
    <w:rsid w:val="00A336C2"/>
    <w:rsid w:val="00A535AF"/>
    <w:rsid w:val="00A5564A"/>
    <w:rsid w:val="00A626C5"/>
    <w:rsid w:val="00A64BBB"/>
    <w:rsid w:val="00A64C91"/>
    <w:rsid w:val="00A77CB9"/>
    <w:rsid w:val="00A80F71"/>
    <w:rsid w:val="00AA105A"/>
    <w:rsid w:val="00AA7C08"/>
    <w:rsid w:val="00AB6785"/>
    <w:rsid w:val="00AF286B"/>
    <w:rsid w:val="00B01246"/>
    <w:rsid w:val="00B02FC0"/>
    <w:rsid w:val="00B1349B"/>
    <w:rsid w:val="00B17774"/>
    <w:rsid w:val="00B25D15"/>
    <w:rsid w:val="00B53767"/>
    <w:rsid w:val="00B81074"/>
    <w:rsid w:val="00B81AD4"/>
    <w:rsid w:val="00B849D9"/>
    <w:rsid w:val="00B93E72"/>
    <w:rsid w:val="00B94513"/>
    <w:rsid w:val="00BA4F79"/>
    <w:rsid w:val="00BC04D1"/>
    <w:rsid w:val="00BE0F55"/>
    <w:rsid w:val="00BE64AE"/>
    <w:rsid w:val="00BF5188"/>
    <w:rsid w:val="00BF7907"/>
    <w:rsid w:val="00C02BCD"/>
    <w:rsid w:val="00C135EA"/>
    <w:rsid w:val="00C34F6D"/>
    <w:rsid w:val="00C4485E"/>
    <w:rsid w:val="00C6779B"/>
    <w:rsid w:val="00C918B9"/>
    <w:rsid w:val="00C92F26"/>
    <w:rsid w:val="00C95999"/>
    <w:rsid w:val="00CA0394"/>
    <w:rsid w:val="00CA6DED"/>
    <w:rsid w:val="00CC2148"/>
    <w:rsid w:val="00CC608B"/>
    <w:rsid w:val="00CD7583"/>
    <w:rsid w:val="00CF1154"/>
    <w:rsid w:val="00D008A0"/>
    <w:rsid w:val="00D104CF"/>
    <w:rsid w:val="00D25533"/>
    <w:rsid w:val="00D3276E"/>
    <w:rsid w:val="00D33935"/>
    <w:rsid w:val="00D46747"/>
    <w:rsid w:val="00D611F6"/>
    <w:rsid w:val="00D66442"/>
    <w:rsid w:val="00D721A6"/>
    <w:rsid w:val="00D912E2"/>
    <w:rsid w:val="00D95C04"/>
    <w:rsid w:val="00DA489C"/>
    <w:rsid w:val="00DC41A4"/>
    <w:rsid w:val="00DC4824"/>
    <w:rsid w:val="00DD25F2"/>
    <w:rsid w:val="00DD266E"/>
    <w:rsid w:val="00DD3258"/>
    <w:rsid w:val="00DF389B"/>
    <w:rsid w:val="00DF3D6A"/>
    <w:rsid w:val="00DF4BEF"/>
    <w:rsid w:val="00E1689E"/>
    <w:rsid w:val="00E16ABD"/>
    <w:rsid w:val="00E2776F"/>
    <w:rsid w:val="00E44077"/>
    <w:rsid w:val="00E47283"/>
    <w:rsid w:val="00E626D9"/>
    <w:rsid w:val="00E66A8F"/>
    <w:rsid w:val="00E87807"/>
    <w:rsid w:val="00EA1B1E"/>
    <w:rsid w:val="00EB5AB0"/>
    <w:rsid w:val="00EC0449"/>
    <w:rsid w:val="00ED042F"/>
    <w:rsid w:val="00EE2781"/>
    <w:rsid w:val="00EE754D"/>
    <w:rsid w:val="00EF715F"/>
    <w:rsid w:val="00F05EA7"/>
    <w:rsid w:val="00F1173B"/>
    <w:rsid w:val="00F13AE0"/>
    <w:rsid w:val="00F14962"/>
    <w:rsid w:val="00F328AC"/>
    <w:rsid w:val="00F32A20"/>
    <w:rsid w:val="00F4122E"/>
    <w:rsid w:val="00F41A4C"/>
    <w:rsid w:val="00F4229B"/>
    <w:rsid w:val="00F469BD"/>
    <w:rsid w:val="00F52A1C"/>
    <w:rsid w:val="00F66B14"/>
    <w:rsid w:val="00FA73EF"/>
    <w:rsid w:val="00FC28B6"/>
    <w:rsid w:val="00FD5934"/>
    <w:rsid w:val="00FF6CA0"/>
    <w:rsid w:val="00FF6E9E"/>
    <w:rsid w:val="00FF7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682C0D81"/>
  <w15:docId w15:val="{CCC43443-0790-48D1-A137-B50974440E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05199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790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51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6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6FD0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DD3258"/>
    <w:rPr>
      <w:rFonts w:ascii="MathematicalPi-One" w:hAnsi="MathematicalPi-One"/>
    </w:rPr>
  </w:style>
  <w:style w:type="character" w:customStyle="1" w:styleId="02-italic">
    <w:name w:val="02 - italic"/>
    <w:rsid w:val="00DD3258"/>
    <w:rPr>
      <w:i/>
    </w:rPr>
  </w:style>
  <w:style w:type="character" w:styleId="PlaceholderText">
    <w:name w:val="Placeholder Text"/>
    <w:basedOn w:val="DefaultParagraphFont"/>
    <w:uiPriority w:val="99"/>
    <w:semiHidden/>
    <w:rsid w:val="00990A0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BF790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6B216E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6B216E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3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064B91-0F03-4F41-90F3-C7669D8CB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6</Pages>
  <Words>657</Words>
  <Characters>374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Milani</dc:creator>
  <cp:lastModifiedBy>Angela Milani</cp:lastModifiedBy>
  <cp:revision>54</cp:revision>
  <cp:lastPrinted>2017-02-16T12:25:00Z</cp:lastPrinted>
  <dcterms:created xsi:type="dcterms:W3CDTF">2017-01-22T15:33:00Z</dcterms:created>
  <dcterms:modified xsi:type="dcterms:W3CDTF">2020-03-10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